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3E447E" w14:textId="77777777" w:rsidR="00C36591" w:rsidRPr="004537BD" w:rsidRDefault="001B63FC" w:rsidP="00C36591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>
        <w:rPr>
          <w:noProof/>
          <w:sz w:val="24"/>
          <w:szCs w:val="24"/>
        </w:rPr>
        <w:pict w14:anchorId="433E476A">
          <v:rect id="_x0000_s1053" style="position:absolute;margin-left:330.15pt;margin-top:240.75pt;width:93.6pt;height:20.7pt;z-index:251659264" stroked="f">
            <v:textbox style="mso-next-textbox:#_x0000_s1053">
              <w:txbxContent>
                <w:p w14:paraId="433E478D" w14:textId="52A6BD50" w:rsidR="00861256" w:rsidRPr="00E0219A" w:rsidRDefault="00861256" w:rsidP="00C36591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</w:p>
                <w:p w14:paraId="433E478E" w14:textId="77777777" w:rsidR="00861256" w:rsidRDefault="00861256" w:rsidP="00C36591"/>
              </w:txbxContent>
            </v:textbox>
          </v:rect>
        </w:pict>
      </w:r>
      <w:r>
        <w:rPr>
          <w:noProof/>
          <w:sz w:val="24"/>
          <w:szCs w:val="24"/>
        </w:rPr>
        <w:pict w14:anchorId="433E476B">
          <v:rect id="_x0000_s1051" style="position:absolute;margin-left:27.15pt;margin-top:229.5pt;width:263.85pt;height:28.2pt;z-index:251657216" stroked="f">
            <v:textbox style="mso-next-textbox:#_x0000_s1051">
              <w:txbxContent>
                <w:p w14:paraId="433E478F" w14:textId="61B98140" w:rsidR="00861256" w:rsidRPr="00552FE7" w:rsidRDefault="00861256" w:rsidP="00C36591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ime: </w:t>
                  </w:r>
                </w:p>
                <w:p w14:paraId="433E4790" w14:textId="77777777" w:rsidR="00861256" w:rsidRDefault="00861256" w:rsidP="00C36591"/>
              </w:txbxContent>
            </v:textbox>
          </v:rect>
        </w:pict>
      </w:r>
      <w:r>
        <w:rPr>
          <w:noProof/>
          <w:sz w:val="24"/>
          <w:szCs w:val="24"/>
        </w:rPr>
        <w:pict w14:anchorId="433E476C">
          <v:rect id="_x0000_s1052" style="position:absolute;margin-left:27.15pt;margin-top:155.25pt;width:199.35pt;height:59.55pt;z-index:251658240" stroked="f">
            <v:textbox style="mso-next-textbox:#_x0000_s1052">
              <w:txbxContent>
                <w:p w14:paraId="433E4791" w14:textId="563A1CF8" w:rsidR="00861256" w:rsidRPr="00552FE7" w:rsidRDefault="00861256" w:rsidP="00C36591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4</w:t>
                  </w:r>
                </w:p>
              </w:txbxContent>
            </v:textbox>
          </v:rect>
        </w:pict>
      </w:r>
      <w:r>
        <w:rPr>
          <w:rFonts w:ascii="Times New Roman" w:hAnsi="Times New Roman"/>
        </w:rPr>
        <w:pict w14:anchorId="433E47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10" o:title=""/>
          </v:shape>
        </w:pict>
      </w:r>
      <w:bookmarkStart w:id="0" w:name="_GoBack"/>
      <w:bookmarkEnd w:id="0"/>
    </w:p>
    <w:p w14:paraId="433E447F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Instructions</w:t>
      </w:r>
    </w:p>
    <w:p w14:paraId="433E4480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Use </w:t>
      </w:r>
      <w:r w:rsidRPr="004537BD">
        <w:rPr>
          <w:rFonts w:ascii="Arial" w:hAnsi="Arial" w:cs="Arial"/>
          <w:b/>
          <w:sz w:val="24"/>
          <w:szCs w:val="24"/>
        </w:rPr>
        <w:t>black</w:t>
      </w:r>
      <w:r w:rsidRPr="004537BD">
        <w:rPr>
          <w:rFonts w:ascii="Arial" w:hAnsi="Arial" w:cs="Arial"/>
          <w:sz w:val="24"/>
          <w:szCs w:val="24"/>
        </w:rPr>
        <w:t xml:space="preserve"> ink or ball-point pen.</w:t>
      </w:r>
    </w:p>
    <w:p w14:paraId="433E4481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Fill in the boxes</w:t>
      </w:r>
      <w:r w:rsidRPr="004537BD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4537BD">
        <w:rPr>
          <w:rFonts w:ascii="Arial" w:hAnsi="Arial" w:cs="Arial"/>
          <w:sz w:val="24"/>
          <w:szCs w:val="24"/>
        </w:rPr>
        <w:br/>
      </w:r>
      <w:r w:rsidRPr="004537BD">
        <w:rPr>
          <w:rFonts w:ascii="Arial" w:hAnsi="Arial" w:cs="Arial"/>
          <w:sz w:val="24"/>
          <w:szCs w:val="24"/>
        </w:rPr>
        <w:tab/>
        <w:t>centre number and candidate number.</w:t>
      </w:r>
    </w:p>
    <w:p w14:paraId="433E4482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Answer </w:t>
      </w:r>
      <w:r w:rsidRPr="004537BD">
        <w:rPr>
          <w:rFonts w:ascii="Arial" w:hAnsi="Arial" w:cs="Arial"/>
          <w:b/>
          <w:sz w:val="24"/>
          <w:szCs w:val="24"/>
        </w:rPr>
        <w:t>all</w:t>
      </w:r>
      <w:r w:rsidRPr="004537BD">
        <w:rPr>
          <w:rFonts w:ascii="Arial" w:hAnsi="Arial" w:cs="Arial"/>
          <w:sz w:val="24"/>
          <w:szCs w:val="24"/>
        </w:rPr>
        <w:t xml:space="preserve"> questions.</w:t>
      </w:r>
    </w:p>
    <w:p w14:paraId="433E4483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433E4484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Answer the questions in the spaces provided</w:t>
      </w:r>
      <w:r w:rsidRPr="004537BD">
        <w:rPr>
          <w:rFonts w:ascii="Arial" w:hAnsi="Arial" w:cs="Arial"/>
          <w:sz w:val="24"/>
          <w:szCs w:val="24"/>
        </w:rPr>
        <w:br/>
      </w:r>
      <w:r w:rsidRPr="004537BD">
        <w:rPr>
          <w:rFonts w:ascii="Arial" w:hAnsi="Arial" w:cs="Arial"/>
          <w:i/>
          <w:sz w:val="24"/>
          <w:szCs w:val="24"/>
        </w:rPr>
        <w:t>– there may be more space than you need.</w:t>
      </w:r>
    </w:p>
    <w:p w14:paraId="433E4485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Calculators may be used.</w:t>
      </w:r>
    </w:p>
    <w:p w14:paraId="433E4486" w14:textId="77777777"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You must </w:t>
      </w:r>
      <w:r w:rsidRPr="004537BD">
        <w:rPr>
          <w:rFonts w:ascii="Arial" w:hAnsi="Arial" w:cs="Arial"/>
          <w:b/>
          <w:bCs/>
          <w:sz w:val="24"/>
          <w:szCs w:val="24"/>
        </w:rPr>
        <w:t>NOT</w:t>
      </w:r>
      <w:r w:rsidRPr="004537BD">
        <w:rPr>
          <w:rFonts w:ascii="Arial" w:hAnsi="Arial" w:cs="Arial"/>
          <w:bCs/>
          <w:sz w:val="24"/>
          <w:szCs w:val="24"/>
        </w:rPr>
        <w:t xml:space="preserve"> </w:t>
      </w:r>
      <w:r w:rsidRPr="004537BD">
        <w:rPr>
          <w:rFonts w:ascii="Arial" w:hAnsi="Arial" w:cs="Arial"/>
          <w:sz w:val="24"/>
          <w:szCs w:val="24"/>
        </w:rPr>
        <w:t>write anything on the formulae page.</w:t>
      </w:r>
    </w:p>
    <w:p w14:paraId="433E4487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14:paraId="433E4488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433E4489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Information</w:t>
      </w:r>
    </w:p>
    <w:p w14:paraId="433E448A" w14:textId="1D54B896" w:rsidR="00C36591" w:rsidRPr="004537BD" w:rsidRDefault="00C36591" w:rsidP="00C36591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The total mark for this paper is </w:t>
      </w:r>
      <w:r w:rsidR="00861256">
        <w:rPr>
          <w:rFonts w:ascii="Arial" w:hAnsi="Arial" w:cs="Arial"/>
          <w:sz w:val="24"/>
          <w:szCs w:val="24"/>
        </w:rPr>
        <w:t>…</w:t>
      </w:r>
      <w:r w:rsidRPr="004537BD">
        <w:rPr>
          <w:rFonts w:ascii="Arial" w:hAnsi="Arial" w:cs="Arial"/>
          <w:sz w:val="24"/>
          <w:szCs w:val="24"/>
        </w:rPr>
        <w:t xml:space="preserve">. </w:t>
      </w:r>
    </w:p>
    <w:p w14:paraId="433E448B" w14:textId="77777777" w:rsidR="00C36591" w:rsidRPr="004537BD" w:rsidRDefault="00C36591" w:rsidP="00C36591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The marks for </w:t>
      </w:r>
      <w:r w:rsidRPr="004537BD">
        <w:rPr>
          <w:rFonts w:ascii="Arial" w:hAnsi="Arial" w:cs="Arial"/>
          <w:b/>
          <w:sz w:val="24"/>
          <w:szCs w:val="24"/>
        </w:rPr>
        <w:t>each</w:t>
      </w:r>
      <w:r w:rsidRPr="004537BD">
        <w:rPr>
          <w:rFonts w:ascii="Arial" w:hAnsi="Arial" w:cs="Arial"/>
          <w:sz w:val="24"/>
          <w:szCs w:val="24"/>
        </w:rPr>
        <w:t xml:space="preserve"> question are shown in brackets</w:t>
      </w:r>
    </w:p>
    <w:p w14:paraId="433E448C" w14:textId="77777777" w:rsidR="00C36591" w:rsidRPr="004537BD" w:rsidRDefault="00C36591" w:rsidP="00C36591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ab/>
      </w:r>
      <w:r w:rsidRPr="004537BD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14:paraId="433E448D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14:paraId="433E448E" w14:textId="77777777"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Advice</w:t>
      </w:r>
    </w:p>
    <w:p w14:paraId="433E448F" w14:textId="77777777" w:rsidR="00C36591" w:rsidRPr="004537BD" w:rsidRDefault="00C36591" w:rsidP="00C36591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Read each question carefully before you start to answer it.</w:t>
      </w:r>
    </w:p>
    <w:p w14:paraId="433E4490" w14:textId="77777777" w:rsidR="00C36591" w:rsidRPr="004537BD" w:rsidRDefault="00C36591" w:rsidP="00C36591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C36591" w:rsidRPr="004537BD" w:rsidSect="008B76C4">
          <w:footerReference w:type="default" r:id="rId11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4537BD">
        <w:rPr>
          <w:rFonts w:ascii="Arial" w:hAnsi="Arial" w:cs="Arial"/>
          <w:sz w:val="24"/>
          <w:szCs w:val="24"/>
        </w:rPr>
        <w:t>Check your answers if you have time at the end.</w:t>
      </w:r>
    </w:p>
    <w:p w14:paraId="433E4491" w14:textId="77777777" w:rsidR="00C36591" w:rsidRPr="004537BD" w:rsidRDefault="001B63FC" w:rsidP="00C365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lastRenderedPageBreak/>
        <w:pict w14:anchorId="433E476E">
          <v:shape id="_x0000_i1026" type="#_x0000_t75" style="width:451.5pt;height:572.25pt">
            <v:imagedata r:id="rId12" o:title=""/>
          </v:shape>
        </w:pict>
      </w:r>
    </w:p>
    <w:p w14:paraId="433E4496" w14:textId="78ED09E9" w:rsidR="00D40D0F" w:rsidRPr="004537BD" w:rsidRDefault="00C36591" w:rsidP="00861256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</w:rPr>
        <w:br w:type="page"/>
      </w:r>
    </w:p>
    <w:p w14:paraId="433E4497" w14:textId="77777777" w:rsidR="00D40D0F" w:rsidRPr="004537BD" w:rsidRDefault="00D40D0F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</w:p>
    <w:p w14:paraId="433E44B5" w14:textId="13667B3E" w:rsidR="006A6146" w:rsidRPr="004537BD" w:rsidRDefault="00FE60C8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he straight lines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drawn on a centimetre grid.</w:t>
      </w:r>
    </w:p>
    <w:p w14:paraId="433E44B6" w14:textId="77777777"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B7" w14:textId="77777777" w:rsidR="00676679" w:rsidRPr="004537BD" w:rsidRDefault="003D18F1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433E476F">
          <v:shape id="_x0000_i1027" type="#_x0000_t75" style="width:280.5pt;height:214.5pt">
            <v:imagedata r:id="rId13" o:title=""/>
          </v:shape>
        </w:pict>
      </w:r>
    </w:p>
    <w:p w14:paraId="433E44B8" w14:textId="77777777"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B9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coordinates of</w:t>
      </w:r>
    </w:p>
    <w:p w14:paraId="433E44BA" w14:textId="77777777" w:rsidR="00C66949" w:rsidRPr="004537BD" w:rsidRDefault="00C66949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BB" w14:textId="77777777" w:rsidR="006A6146" w:rsidRPr="004537BD" w:rsidRDefault="00383F73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14:paraId="433E44BC" w14:textId="77777777" w:rsidR="00C66949" w:rsidRPr="004537BD" w:rsidRDefault="00C66949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BD" w14:textId="77777777" w:rsidR="006A6146" w:rsidRPr="004537BD" w:rsidRDefault="00162197" w:rsidP="00DE7ED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433E44BE" w14:textId="77777777" w:rsidR="006A6146" w:rsidRPr="004537BD" w:rsidRDefault="00383F73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</w:p>
    <w:p w14:paraId="433E44BF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0" w14:textId="77777777" w:rsidR="006A6146" w:rsidRPr="004537BD" w:rsidRDefault="00162197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433E44C1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C2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mark the point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o that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a kite.</w:t>
      </w:r>
    </w:p>
    <w:p w14:paraId="433E44C3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C4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gradient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C5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6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7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8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9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A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CB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CC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CD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4CE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4CF" w14:textId="77777777"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="00383F73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made from centimetre squares.</w:t>
      </w:r>
    </w:p>
    <w:p w14:paraId="433E44D0" w14:textId="77777777"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1" w14:textId="77777777" w:rsidR="00383F73" w:rsidRPr="004537BD" w:rsidRDefault="003D18F1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433E4770">
          <v:shape id="_x0000_i1028" type="#_x0000_t75" style="width:169.5pt;height:130.5pt">
            <v:imagedata r:id="rId14" o:title=""/>
          </v:shape>
        </w:pict>
      </w:r>
    </w:p>
    <w:p w14:paraId="433E44D2" w14:textId="77777777"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3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fraction of 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shaded?</w:t>
      </w:r>
    </w:p>
    <w:p w14:paraId="433E44D4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5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6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7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8" w14:textId="77777777" w:rsidR="00232028" w:rsidRPr="004537BD" w:rsidRDefault="00232028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9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DA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DB" w14:textId="77777777"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ctangle 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made from centimetre squares.</w:t>
      </w:r>
    </w:p>
    <w:p w14:paraId="433E44DC" w14:textId="77777777"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D" w14:textId="77777777" w:rsidR="00383F73" w:rsidRPr="004537BD" w:rsidRDefault="003D18F1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pict w14:anchorId="433E4771">
          <v:shape id="_x0000_i1029" type="#_x0000_t75" style="width:2in;height:105.75pt">
            <v:imagedata r:id="rId15" o:title=""/>
          </v:shape>
        </w:pict>
      </w:r>
    </w:p>
    <w:p w14:paraId="433E44DE" w14:textId="77777777"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DF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ade 20% of 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E0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E1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30% of 185</w:t>
      </w:r>
      <w:r w:rsidR="006D224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E2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3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4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5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6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4E7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E8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5 is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4E9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4EA" w14:textId="77777777"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sequence of shapes drawn on a square grid.</w:t>
      </w:r>
    </w:p>
    <w:p w14:paraId="433E44EB" w14:textId="77777777"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C" w14:textId="77777777" w:rsidR="00676679" w:rsidRPr="004537BD" w:rsidRDefault="003D18F1" w:rsidP="0067667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433E4772">
          <v:shape id="_x0000_i1030" type="#_x0000_t75" style="width:480.75pt;height:188.25pt">
            <v:imagedata r:id="rId16" o:title=""/>
          </v:shape>
        </w:pict>
      </w:r>
    </w:p>
    <w:p w14:paraId="433E44ED" w14:textId="77777777"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4EE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On the grid, draw Shape number 4</w:t>
      </w:r>
    </w:p>
    <w:p w14:paraId="433E44EF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4F0" w14:textId="77777777"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shows the number of shaded squares in the first three shapes.</w:t>
      </w:r>
    </w:p>
    <w:p w14:paraId="433E44F1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84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4"/>
        <w:gridCol w:w="1058"/>
        <w:gridCol w:w="1058"/>
        <w:gridCol w:w="1058"/>
        <w:gridCol w:w="1058"/>
        <w:gridCol w:w="1058"/>
      </w:tblGrid>
      <w:tr w:rsidR="004B4858" w:rsidRPr="004537BD" w14:paraId="433E44F8" w14:textId="77777777" w:rsidTr="00232028">
        <w:trPr>
          <w:trHeight w:val="743"/>
        </w:trPr>
        <w:tc>
          <w:tcPr>
            <w:tcW w:w="3184" w:type="dxa"/>
            <w:shd w:val="clear" w:color="auto" w:fill="auto"/>
            <w:vAlign w:val="center"/>
          </w:tcPr>
          <w:p w14:paraId="433E44F2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Shape number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3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4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5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6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7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4B4858" w:rsidRPr="004537BD" w14:paraId="433E44FF" w14:textId="77777777" w:rsidTr="00232028">
        <w:trPr>
          <w:trHeight w:val="743"/>
        </w:trPr>
        <w:tc>
          <w:tcPr>
            <w:tcW w:w="3184" w:type="dxa"/>
            <w:shd w:val="clear" w:color="auto" w:fill="auto"/>
            <w:vAlign w:val="center"/>
          </w:tcPr>
          <w:p w14:paraId="433E44F9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shaded squares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A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B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C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33E44FD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58" w:type="dxa"/>
            <w:shd w:val="clear" w:color="auto" w:fill="auto"/>
            <w:vAlign w:val="center"/>
          </w:tcPr>
          <w:p w14:paraId="433E44FE" w14:textId="77777777"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14:paraId="433E4500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1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mplete the table to show the number of shaded squares in Shape number 4 and</w:t>
      </w:r>
    </w:p>
    <w:p w14:paraId="433E4502" w14:textId="77777777" w:rsidR="006A6146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hape number 5</w:t>
      </w:r>
      <w:r w:rsidR="00C6694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03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04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05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06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shaded squares in Shape number 9</w:t>
      </w:r>
      <w:r w:rsidR="0067667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07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8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9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A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B" w14:textId="77777777"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C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D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E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0F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10" w14:textId="77777777" w:rsidR="006A6146" w:rsidRPr="004537BD" w:rsidRDefault="00162197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11" w14:textId="77777777" w:rsidR="00396473" w:rsidRPr="004537BD" w:rsidRDefault="00396473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12" w14:textId="77777777"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The width of Shape number 1 is 3 squares.</w:t>
      </w:r>
    </w:p>
    <w:p w14:paraId="433E4513" w14:textId="77777777"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width of Shape number 2 is 4 squares.</w:t>
      </w:r>
    </w:p>
    <w:p w14:paraId="433E4514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15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 the width of Shape number 8</w:t>
      </w:r>
      <w:r w:rsidR="00232028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16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17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18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19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squares</w:t>
      </w:r>
    </w:p>
    <w:p w14:paraId="433E451A" w14:textId="77777777" w:rsidR="006A6146" w:rsidRPr="004537BD" w:rsidRDefault="00162197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1B" w14:textId="77777777" w:rsidR="00396473" w:rsidRPr="004537BD" w:rsidRDefault="00396473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1C" w14:textId="77777777"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width of Shape number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squares.</w:t>
      </w:r>
    </w:p>
    <w:p w14:paraId="433E451D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1E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a formula for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1F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0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1" w14:textId="77777777"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2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23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24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525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526" w14:textId="77777777" w:rsidR="00676679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3E4527" w14:textId="77777777" w:rsidR="006A6146" w:rsidRPr="004537BD" w:rsidRDefault="00FE60C8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Put brackets in the following to make the calculation correct.</w:t>
      </w:r>
    </w:p>
    <w:p w14:paraId="433E4528" w14:textId="77777777" w:rsidR="00C66949" w:rsidRPr="004537BD" w:rsidRDefault="00C6694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9" w14:textId="77777777" w:rsidR="00C66949" w:rsidRPr="004537BD" w:rsidRDefault="00C6694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A" w14:textId="77777777"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proofErr w:type="gramStart"/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2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+</w:t>
      </w:r>
      <w:proofErr w:type="gramEnd"/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4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×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6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−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3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=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33</w:t>
      </w:r>
    </w:p>
    <w:p w14:paraId="433E452B" w14:textId="77777777"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C" w14:textId="77777777"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D" w14:textId="77777777"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2E" w14:textId="77777777"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proofErr w:type="gramStart"/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2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+</w:t>
      </w:r>
      <w:proofErr w:type="gramEnd"/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4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×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6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−3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=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14</w:t>
      </w:r>
    </w:p>
    <w:p w14:paraId="433E452F" w14:textId="77777777" w:rsidR="00EE65A8" w:rsidRPr="004537BD" w:rsidRDefault="00EE65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30" w14:textId="77777777" w:rsidR="00EE65A8" w:rsidRPr="004537BD" w:rsidRDefault="00EE65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31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32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0B7104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value of</w:t>
      </w:r>
      <w:r w:rsidR="000B7104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0B7104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359" w:dyaOrig="620" w14:anchorId="433E4773">
          <v:shape id="_x0000_i1031" type="#_x0000_t75" style="width:68.25pt;height:30.75pt" o:ole="">
            <v:imagedata r:id="rId17" o:title=""/>
          </v:shape>
          <o:OLEObject Type="Embed" ProgID="Equation.DSMT4" ShapeID="_x0000_i1031" DrawAspect="Content" ObjectID="_1745763713" r:id="rId18"/>
        </w:object>
      </w:r>
    </w:p>
    <w:p w14:paraId="433E4533" w14:textId="77777777"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34" w14:textId="77777777"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35" w14:textId="77777777"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36" w14:textId="77777777"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37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38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39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53A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591" w14:textId="07C2F636"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shows temperatures recorded on five planets.</w:t>
      </w:r>
    </w:p>
    <w:p w14:paraId="433E4592" w14:textId="77777777"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80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8"/>
        <w:gridCol w:w="1050"/>
        <w:gridCol w:w="1216"/>
        <w:gridCol w:w="1217"/>
        <w:gridCol w:w="1216"/>
        <w:gridCol w:w="1217"/>
      </w:tblGrid>
      <w:tr w:rsidR="004B4858" w:rsidRPr="004537BD" w14:paraId="433E4599" w14:textId="77777777" w:rsidTr="006B6D53">
        <w:trPr>
          <w:trHeight w:val="454"/>
          <w:jc w:val="center"/>
        </w:trPr>
        <w:tc>
          <w:tcPr>
            <w:tcW w:w="2108" w:type="dxa"/>
            <w:shd w:val="clear" w:color="auto" w:fill="auto"/>
            <w:vAlign w:val="center"/>
          </w:tcPr>
          <w:p w14:paraId="433E4593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lanet</w:t>
            </w:r>
          </w:p>
        </w:tc>
        <w:tc>
          <w:tcPr>
            <w:tcW w:w="1050" w:type="dxa"/>
            <w:shd w:val="clear" w:color="auto" w:fill="auto"/>
            <w:vAlign w:val="center"/>
          </w:tcPr>
          <w:p w14:paraId="433E4594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Venus</w:t>
            </w:r>
          </w:p>
        </w:tc>
        <w:tc>
          <w:tcPr>
            <w:tcW w:w="1216" w:type="dxa"/>
            <w:shd w:val="clear" w:color="auto" w:fill="auto"/>
            <w:vAlign w:val="center"/>
          </w:tcPr>
          <w:p w14:paraId="433E4595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Earth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33E4596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Mars</w:t>
            </w:r>
          </w:p>
        </w:tc>
        <w:tc>
          <w:tcPr>
            <w:tcW w:w="1216" w:type="dxa"/>
            <w:shd w:val="clear" w:color="auto" w:fill="auto"/>
            <w:vAlign w:val="center"/>
          </w:tcPr>
          <w:p w14:paraId="433E4597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Jupiter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33E4598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Uranus</w:t>
            </w:r>
          </w:p>
        </w:tc>
      </w:tr>
      <w:tr w:rsidR="004B4858" w:rsidRPr="004537BD" w14:paraId="433E45A0" w14:textId="77777777" w:rsidTr="006B6D53">
        <w:trPr>
          <w:trHeight w:val="454"/>
          <w:jc w:val="center"/>
        </w:trPr>
        <w:tc>
          <w:tcPr>
            <w:tcW w:w="2108" w:type="dxa"/>
            <w:shd w:val="clear" w:color="auto" w:fill="auto"/>
            <w:vAlign w:val="center"/>
          </w:tcPr>
          <w:p w14:paraId="433E459A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emperature (°C)</w:t>
            </w:r>
          </w:p>
        </w:tc>
        <w:tc>
          <w:tcPr>
            <w:tcW w:w="1050" w:type="dxa"/>
            <w:shd w:val="clear" w:color="auto" w:fill="auto"/>
            <w:vAlign w:val="center"/>
          </w:tcPr>
          <w:p w14:paraId="433E459B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58</w:t>
            </w:r>
          </w:p>
        </w:tc>
        <w:tc>
          <w:tcPr>
            <w:tcW w:w="1216" w:type="dxa"/>
            <w:shd w:val="clear" w:color="auto" w:fill="auto"/>
            <w:vAlign w:val="center"/>
          </w:tcPr>
          <w:p w14:paraId="433E459C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33E459D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55</w:t>
            </w:r>
          </w:p>
        </w:tc>
        <w:tc>
          <w:tcPr>
            <w:tcW w:w="1216" w:type="dxa"/>
            <w:shd w:val="clear" w:color="auto" w:fill="auto"/>
            <w:vAlign w:val="center"/>
          </w:tcPr>
          <w:p w14:paraId="433E459E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153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33E459F" w14:textId="77777777"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214</w:t>
            </w:r>
          </w:p>
        </w:tc>
      </w:tr>
    </w:tbl>
    <w:p w14:paraId="433E45A1" w14:textId="77777777"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2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hat is the difference between the temperatures recorded on</w:t>
      </w:r>
    </w:p>
    <w:p w14:paraId="433E45A3" w14:textId="77777777"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4" w14:textId="77777777"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Earth and Mars,</w:t>
      </w:r>
    </w:p>
    <w:p w14:paraId="433E45A5" w14:textId="77777777"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6" w14:textId="77777777"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7" w14:textId="77777777"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8" w14:textId="77777777" w:rsidR="006A6146" w:rsidRPr="004537BD" w:rsidRDefault="00CA4DC3" w:rsidP="00DE7ED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14:paraId="433E45A9" w14:textId="77777777"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Jupiter and Mars?</w:t>
      </w:r>
    </w:p>
    <w:p w14:paraId="433E45AA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B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C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AD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14:paraId="433E45AE" w14:textId="77777777" w:rsidR="006A6146" w:rsidRPr="004537BD" w:rsidRDefault="00162197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AF" w14:textId="77777777" w:rsidR="005205A9" w:rsidRPr="004537BD" w:rsidRDefault="005205A9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5B0" w14:textId="77777777"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A temperature recorded on Pluto is 693°C less than the temperature recorded on Venus.</w:t>
      </w:r>
    </w:p>
    <w:p w14:paraId="433E45B1" w14:textId="77777777"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B2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temperature on Pluto.</w:t>
      </w:r>
    </w:p>
    <w:p w14:paraId="433E45B3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B4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B5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B6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14:paraId="433E45B7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B8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mean of</w:t>
      </w:r>
    </w:p>
    <w:p w14:paraId="433E45B9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98"/>
        <w:gridCol w:w="898"/>
        <w:gridCol w:w="898"/>
        <w:gridCol w:w="898"/>
        <w:gridCol w:w="898"/>
      </w:tblGrid>
      <w:tr w:rsidR="004B4858" w:rsidRPr="004537BD" w14:paraId="433E45BF" w14:textId="77777777" w:rsidTr="006B6D53">
        <w:trPr>
          <w:trHeight w:val="522"/>
          <w:jc w:val="center"/>
        </w:trPr>
        <w:tc>
          <w:tcPr>
            <w:tcW w:w="898" w:type="dxa"/>
            <w:shd w:val="clear" w:color="auto" w:fill="auto"/>
            <w:vAlign w:val="center"/>
          </w:tcPr>
          <w:p w14:paraId="433E45BA" w14:textId="77777777"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58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433E45BB" w14:textId="77777777"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433E45BC" w14:textId="77777777"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55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433E45BD" w14:textId="77777777"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153</w:t>
            </w:r>
          </w:p>
        </w:tc>
        <w:tc>
          <w:tcPr>
            <w:tcW w:w="898" w:type="dxa"/>
            <w:shd w:val="clear" w:color="auto" w:fill="auto"/>
            <w:vAlign w:val="center"/>
          </w:tcPr>
          <w:p w14:paraId="433E45BE" w14:textId="77777777"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214</w:t>
            </w:r>
          </w:p>
        </w:tc>
      </w:tr>
    </w:tbl>
    <w:p w14:paraId="433E45C0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C1" w14:textId="77777777" w:rsidR="00196C62" w:rsidRPr="004537BD" w:rsidRDefault="00196C6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C2" w14:textId="77777777" w:rsidR="00196C62" w:rsidRPr="004537BD" w:rsidRDefault="00196C6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C3" w14:textId="77777777"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C4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C5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C6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5C7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5F9" w14:textId="0023600A"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  <w:t>Simplify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  <w:t>9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+ 2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– 5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</w:p>
    <w:p w14:paraId="433E45FA" w14:textId="77777777" w:rsidR="00986634" w:rsidRPr="004537BD" w:rsidRDefault="00986634" w:rsidP="0098663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FB" w14:textId="77777777"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FC" w14:textId="77777777"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5FD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5FE" w14:textId="77777777" w:rsidR="006A6146" w:rsidRPr="004537BD" w:rsidRDefault="00162197" w:rsidP="0030264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5FF" w14:textId="77777777" w:rsidR="0030264C" w:rsidRPr="004537BD" w:rsidRDefault="0030264C" w:rsidP="0030264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600" w14:textId="77777777" w:rsidR="006A6146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− 5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g</w:t>
      </w:r>
    </w:p>
    <w:p w14:paraId="433E4601" w14:textId="77777777"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02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  <w:r w:rsidR="00986634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   and  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g</w:t>
      </w:r>
      <w:r w:rsidR="00986634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3</w:t>
      </w:r>
    </w:p>
    <w:p w14:paraId="433E4603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4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5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6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7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8" w14:textId="77777777"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E4609" w14:textId="77777777" w:rsidR="006A6146" w:rsidRPr="004537BD" w:rsidRDefault="00E666C9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0A" w14:textId="77777777" w:rsidR="006A6146" w:rsidRPr="004537BD" w:rsidRDefault="00162197" w:rsidP="00FE60C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0B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60C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621" w14:textId="27CCDC61" w:rsidR="006A6146" w:rsidRPr="004537BD" w:rsidRDefault="00676679" w:rsidP="008612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D52B18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51209C" w:rsidRPr="004537BD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480" w:dyaOrig="360" w14:anchorId="433E4777">
          <v:shape id="_x0000_i1035" type="#_x0000_t75" style="width:24pt;height:18pt" o:ole="">
            <v:imagedata r:id="rId19" o:title=""/>
          </v:shape>
          <o:OLEObject Type="Embed" ProgID="Equation.DSMT4" ShapeID="_x0000_i1035" DrawAspect="Content" ObjectID="_1745763714" r:id="rId20"/>
        </w:object>
      </w:r>
    </w:p>
    <w:p w14:paraId="433E4622" w14:textId="77777777" w:rsidR="006A6146" w:rsidRPr="004537BD" w:rsidRDefault="00B71AB7" w:rsidP="00B71AB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all the figures on your calculator display.</w:t>
      </w:r>
    </w:p>
    <w:p w14:paraId="433E4623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4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5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6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7" w14:textId="77777777" w:rsidR="006A6146" w:rsidRPr="004537BD" w:rsidRDefault="00CA4DC3" w:rsidP="00A53D3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28" w14:textId="77777777" w:rsidR="006A6146" w:rsidRPr="004537BD" w:rsidRDefault="00A53D3E" w:rsidP="00A53D3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your answer to 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spellStart"/>
      <w:r w:rsidR="005205A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5205A9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)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rrect to 2 decimal places.</w:t>
      </w:r>
    </w:p>
    <w:p w14:paraId="433E4629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A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B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C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2D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2E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2F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Use your calculator to work out the value of</w:t>
      </w:r>
    </w:p>
    <w:p w14:paraId="433E4630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1" w14:textId="77777777" w:rsidR="0051209C" w:rsidRPr="004537BD" w:rsidRDefault="0051209C" w:rsidP="00A565EC">
      <w:pPr>
        <w:tabs>
          <w:tab w:val="left" w:pos="0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980" w:dyaOrig="660" w14:anchorId="433E4778">
          <v:shape id="_x0000_i1036" type="#_x0000_t75" style="width:48.75pt;height:33pt" o:ole="">
            <v:imagedata r:id="rId21" o:title=""/>
          </v:shape>
          <o:OLEObject Type="Embed" ProgID="Equation.DSMT4" ShapeID="_x0000_i1036" DrawAspect="Content" ObjectID="_1745763715" r:id="rId22"/>
        </w:object>
      </w:r>
    </w:p>
    <w:p w14:paraId="433E4632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3" w14:textId="77777777"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Write down all the figures on your calculator display.</w:t>
      </w:r>
    </w:p>
    <w:p w14:paraId="433E4634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5" w14:textId="77777777"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6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7" w14:textId="77777777" w:rsidR="006A6146" w:rsidRPr="004537BD" w:rsidRDefault="00CA4DC3" w:rsidP="00FF2B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38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your answer to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61659B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rrect to 3 significant figures.</w:t>
      </w:r>
    </w:p>
    <w:p w14:paraId="433E4639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A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B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C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3D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3E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3F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640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641" w14:textId="77777777"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list of five fractions.</w:t>
      </w:r>
    </w:p>
    <w:p w14:paraId="433E4642" w14:textId="77777777" w:rsidR="00A565EC" w:rsidRPr="004537BD" w:rsidRDefault="00A565EC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3" w14:textId="77777777" w:rsidR="00A565EC" w:rsidRPr="004537BD" w:rsidRDefault="00B71AB7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4060" w:dyaOrig="620" w14:anchorId="433E4779">
          <v:shape id="_x0000_i1037" type="#_x0000_t75" style="width:203.25pt;height:30.75pt" o:ole="">
            <v:imagedata r:id="rId23" o:title=""/>
          </v:shape>
          <o:OLEObject Type="Embed" ProgID="Equation.DSMT4" ShapeID="_x0000_i1037" DrawAspect="Content" ObjectID="_1745763716" r:id="rId24"/>
        </w:object>
      </w:r>
      <w:r w:rsidR="00A565EC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433E4644" w14:textId="77777777" w:rsidR="00A565EC" w:rsidRPr="004537BD" w:rsidRDefault="00A565EC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5" w14:textId="77777777" w:rsidR="006A6146" w:rsidRPr="004537BD" w:rsidRDefault="00162197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smallest fraction in the list.</w:t>
      </w:r>
    </w:p>
    <w:p w14:paraId="433E4646" w14:textId="77777777" w:rsidR="00A565EC" w:rsidRPr="004537BD" w:rsidRDefault="00A565EC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7" w14:textId="77777777" w:rsidR="00A565EC" w:rsidRPr="004537BD" w:rsidRDefault="00A565EC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8" w14:textId="77777777" w:rsidR="006A6146" w:rsidRPr="004537BD" w:rsidRDefault="00CA4DC3" w:rsidP="00CA4D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49" w14:textId="77777777" w:rsidR="006A6146" w:rsidRPr="004537BD" w:rsidRDefault="0061659B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largest fraction in the list.</w:t>
      </w:r>
    </w:p>
    <w:p w14:paraId="433E464A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B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4C" w14:textId="77777777"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4D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4E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mplete the statement below to show a fraction that is equivalent to </w:t>
      </w:r>
      <w:r w:rsidR="00A565EC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20" w14:anchorId="433E477A">
          <v:shape id="_x0000_i1038" type="#_x0000_t75" style="width:11.25pt;height:30.75pt" o:ole="">
            <v:imagedata r:id="rId25" o:title=""/>
          </v:shape>
          <o:OLEObject Type="Embed" ProgID="Equation.DSMT4" ShapeID="_x0000_i1038" DrawAspect="Content" ObjectID="_1745763717" r:id="rId26"/>
        </w:object>
      </w:r>
    </w:p>
    <w:p w14:paraId="433E464F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50" w14:textId="77777777" w:rsidR="00A565EC" w:rsidRPr="004537BD" w:rsidRDefault="00A565EC" w:rsidP="00A565EC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F30D5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080" w:dyaOrig="620" w14:anchorId="433E477B">
          <v:shape id="_x0000_i1039" type="#_x0000_t75" style="width:66.75pt;height:38.25pt" o:ole="">
            <v:imagedata r:id="rId27" o:title=""/>
          </v:shape>
          <o:OLEObject Type="Embed" ProgID="Equation.DSMT4" ShapeID="_x0000_i1039" DrawAspect="Content" ObjectID="_1745763718" r:id="rId28"/>
        </w:object>
      </w:r>
    </w:p>
    <w:p w14:paraId="433E4651" w14:textId="77777777"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52" w14:textId="77777777"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653" w14:textId="77777777"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654" w14:textId="77777777"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3E4655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b/>
          <w:bCs/>
          <w:color w:val="000000"/>
          <w:position w:val="-10"/>
          <w:sz w:val="24"/>
          <w:szCs w:val="24"/>
          <w:lang w:eastAsia="en-GB"/>
        </w:rPr>
        <w:object w:dxaOrig="2340" w:dyaOrig="320" w14:anchorId="433E477C">
          <v:shape id="_x0000_i1040" type="#_x0000_t75" style="width:117pt;height:15.75pt" o:ole="">
            <v:imagedata r:id="rId29" o:title=""/>
          </v:shape>
          <o:OLEObject Type="Embed" ProgID="Equation.DSMT4" ShapeID="_x0000_i1040" DrawAspect="Content" ObjectID="_1745763719" r:id="rId30"/>
        </w:object>
      </w:r>
    </w:p>
    <w:p w14:paraId="433E4656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b/>
          <w:bCs/>
          <w:color w:val="000000"/>
          <w:position w:val="-28"/>
          <w:sz w:val="24"/>
          <w:szCs w:val="24"/>
          <w:lang w:eastAsia="en-GB"/>
        </w:rPr>
        <w:object w:dxaOrig="3780" w:dyaOrig="680" w14:anchorId="433E477D">
          <v:shape id="_x0000_i1041" type="#_x0000_t75" style="width:189pt;height:33.75pt" o:ole="">
            <v:imagedata r:id="rId31" o:title=""/>
          </v:shape>
          <o:OLEObject Type="Embed" ProgID="Equation.DSMT4" ShapeID="_x0000_i1041" DrawAspect="Content" ObjectID="_1745763720" r:id="rId32"/>
        </w:object>
      </w:r>
    </w:p>
    <w:p w14:paraId="433E4657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58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59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5A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5B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5C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433E465D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3E465E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5F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60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61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433E4662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33E4663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4 is 3 marks)</w:t>
      </w:r>
    </w:p>
    <w:p w14:paraId="433E4664" w14:textId="77777777" w:rsidR="00D05735" w:rsidRPr="004537BD" w:rsidRDefault="00D05735" w:rsidP="00D05735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665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3E4691" w14:textId="18D03413" w:rsidR="006D6B51" w:rsidRPr="00B74B97" w:rsidRDefault="00676679" w:rsidP="00861256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6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="006D6B51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6D6B51" w:rsidRPr="00674AF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6D6B51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14:paraId="433E4692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3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= −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14:paraId="433E4694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5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6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7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98" w14:textId="77777777"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99" w14:textId="77777777" w:rsidR="006D6B51" w:rsidRPr="00B74B97" w:rsidRDefault="006D6B51" w:rsidP="006D6B51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–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3)</w: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= 12 −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</w:p>
    <w:p w14:paraId="433E469A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14:paraId="433E469B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C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D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E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9F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0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1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2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3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433E46A4" w14:textId="77777777"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A5" w14:textId="77777777" w:rsidR="006D6B51" w:rsidRDefault="006D6B51" w:rsidP="006D6B51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3 – 7</w:t>
      </w:r>
      <w:r w:rsidRPr="009E2475">
        <w:rPr>
          <w:rFonts w:ascii="Times New Roman" w:hAnsi="Times New Roman"/>
          <w:i/>
          <w:color w:val="000000"/>
          <w:sz w:val="24"/>
          <w:szCs w:val="24"/>
          <w:lang w:eastAsia="en-GB"/>
        </w:rPr>
        <w:t>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ambria Math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1</w:t>
      </w:r>
    </w:p>
    <w:p w14:paraId="433E46A6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7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8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9" w14:textId="77777777" w:rsidR="006D6B51" w:rsidRPr="009E2475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A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3E46AB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33E46AC" w14:textId="77777777"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3E46AD" w14:textId="77777777"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433E46AE" w14:textId="77777777"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6AF" w14:textId="77777777" w:rsidR="00D05735" w:rsidRPr="004537BD" w:rsidRDefault="00D05735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3E46B0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7</w:t>
      </w: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Here are the first five terms of a number sequence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72"/>
        <w:gridCol w:w="1172"/>
        <w:gridCol w:w="1172"/>
        <w:gridCol w:w="1173"/>
        <w:gridCol w:w="1173"/>
      </w:tblGrid>
      <w:tr w:rsidR="006D6B51" w:rsidRPr="00442CB8" w14:paraId="433E46B6" w14:textId="77777777" w:rsidTr="006D6B51">
        <w:trPr>
          <w:trHeight w:val="401"/>
          <w:jc w:val="center"/>
        </w:trPr>
        <w:tc>
          <w:tcPr>
            <w:tcW w:w="1172" w:type="dxa"/>
            <w:shd w:val="clear" w:color="auto" w:fill="auto"/>
            <w:vAlign w:val="center"/>
          </w:tcPr>
          <w:p w14:paraId="433E46B1" w14:textId="77777777"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1172" w:type="dxa"/>
            <w:shd w:val="clear" w:color="auto" w:fill="auto"/>
            <w:vAlign w:val="center"/>
          </w:tcPr>
          <w:p w14:paraId="433E46B2" w14:textId="77777777"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1172" w:type="dxa"/>
            <w:shd w:val="clear" w:color="auto" w:fill="auto"/>
            <w:vAlign w:val="center"/>
          </w:tcPr>
          <w:p w14:paraId="433E46B3" w14:textId="77777777"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1173" w:type="dxa"/>
            <w:shd w:val="clear" w:color="auto" w:fill="auto"/>
            <w:vAlign w:val="center"/>
          </w:tcPr>
          <w:p w14:paraId="433E46B4" w14:textId="77777777"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1173" w:type="dxa"/>
            <w:shd w:val="clear" w:color="auto" w:fill="auto"/>
            <w:vAlign w:val="center"/>
          </w:tcPr>
          <w:p w14:paraId="433E46B5" w14:textId="77777777"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23</w:t>
            </w:r>
          </w:p>
        </w:tc>
      </w:tr>
    </w:tbl>
    <w:p w14:paraId="433E46B7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33E46B8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sz w:val="24"/>
          <w:szCs w:val="24"/>
          <w:lang w:eastAsia="en-GB"/>
        </w:rPr>
        <w:tab/>
        <w:t xml:space="preserve">Find an expression, in terms of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14:paraId="433E46B9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BA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BB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BC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33E46BD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3E46BE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6BF" w14:textId="77777777" w:rsidR="006D6B51" w:rsidRPr="00442CB8" w:rsidRDefault="006D6B51" w:rsidP="006D6B51">
      <w:pPr>
        <w:tabs>
          <w:tab w:val="left" w:pos="0"/>
          <w:tab w:val="left" w:pos="426"/>
          <w:tab w:val="left" w:pos="524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The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>th term of a different number sequence is given by</w:t>
      </w:r>
      <w:r w:rsidRPr="00442CB8">
        <w:rPr>
          <w:rFonts w:ascii="Times New Roman" w:hAnsi="Times New Roman"/>
          <w:sz w:val="24"/>
          <w:szCs w:val="24"/>
          <w:lang w:eastAsia="en-GB"/>
        </w:rPr>
        <w:tab/>
        <w:t>80 – 2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</w:p>
    <w:p w14:paraId="433E46C0" w14:textId="77777777" w:rsidR="006D6B51" w:rsidRPr="00442CB8" w:rsidRDefault="006D6B51" w:rsidP="006D6B5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Write down the first 3 terms of this sequence.</w:t>
      </w:r>
    </w:p>
    <w:p w14:paraId="433E46C1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C2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C3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6C4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............................... , ............................... , ...............................</w:t>
      </w:r>
    </w:p>
    <w:p w14:paraId="433E46C5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3E46C6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6C7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Yuen says there are no numbers that are in both of the sequences.</w:t>
      </w:r>
    </w:p>
    <w:p w14:paraId="433E46C8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Yuen is correct.</w:t>
      </w:r>
    </w:p>
    <w:p w14:paraId="433E46C9" w14:textId="77777777" w:rsidR="006D6B51" w:rsidRPr="00442CB8" w:rsidRDefault="006D6B51" w:rsidP="006D6B5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Explain why.</w:t>
      </w:r>
    </w:p>
    <w:p w14:paraId="433E46CA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............................................................................................... </w:t>
      </w:r>
    </w:p>
    <w:p w14:paraId="433E46CB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............................................................................................... </w:t>
      </w:r>
    </w:p>
    <w:p w14:paraId="433E46CC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33E46CD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7 is 5 marks)</w:t>
      </w:r>
    </w:p>
    <w:p w14:paraId="433E46CE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33E46CF" w14:textId="77777777"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700" w14:textId="72CC5EC4" w:rsidR="00D05735" w:rsidRPr="004537BD" w:rsidRDefault="006D6B51" w:rsidP="008612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05735" w:rsidRPr="004537B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="00D05735" w:rsidRPr="004537B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05735" w:rsidRPr="004537BD">
        <w:rPr>
          <w:rFonts w:ascii="Times New Roman" w:hAnsi="Times New Roman"/>
          <w:sz w:val="24"/>
          <w:szCs w:val="24"/>
          <w:lang w:eastAsia="en-GB"/>
        </w:rPr>
        <w:t>2.2 × 10</w:t>
      </w:r>
      <w:r w:rsidR="00D05735" w:rsidRPr="004537BD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D05735" w:rsidRPr="004537BD">
        <w:rPr>
          <w:rFonts w:ascii="Times New Roman" w:hAnsi="Times New Roman"/>
          <w:sz w:val="24"/>
          <w:szCs w:val="24"/>
          <w:lang w:eastAsia="en-GB"/>
        </w:rPr>
        <w:t xml:space="preserve"> passengers passed through Beijing Capital International Airport in 2014.</w:t>
      </w:r>
    </w:p>
    <w:p w14:paraId="433E4701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sz w:val="24"/>
          <w:szCs w:val="24"/>
          <w:lang w:eastAsia="en-GB"/>
        </w:rPr>
        <w:t>Write 2.2 × 10</w:t>
      </w:r>
      <w:r w:rsidRPr="004537BD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4537BD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14:paraId="433E4702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3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4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5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33E4706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33E4707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3E4708" w14:textId="77777777" w:rsidR="00D05735" w:rsidRPr="004537BD" w:rsidRDefault="00D05735" w:rsidP="00D0573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950 000 tonnes of cargo traffic passed through Tokyo International Airport in 2014.</w:t>
      </w:r>
    </w:p>
    <w:p w14:paraId="433E4709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sz w:val="24"/>
          <w:szCs w:val="24"/>
          <w:lang w:eastAsia="en-GB"/>
        </w:rPr>
        <w:t>Write 950 000 as a number in standard form.</w:t>
      </w:r>
    </w:p>
    <w:p w14:paraId="433E470A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B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C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0D" w14:textId="77777777"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33E470E" w14:textId="77777777" w:rsidR="00D05735" w:rsidRPr="004537BD" w:rsidRDefault="00D05735" w:rsidP="00D057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33E470F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</w:t>
      </w:r>
      <w:r w:rsidRPr="004537BD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1080" w:dyaOrig="720" w14:anchorId="433E477F">
          <v:shape id="_x0000_i1043" type="#_x0000_t75" style="width:54pt;height:36pt" o:ole="">
            <v:imagedata r:id="rId33" o:title=""/>
          </v:shape>
          <o:OLEObject Type="Embed" ProgID="Equation.DSMT4" ShapeID="_x0000_i1043" DrawAspect="Content" ObjectID="_1745763721" r:id="rId34"/>
        </w:objec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433E4710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in standard form. </w:t>
      </w:r>
    </w:p>
    <w:p w14:paraId="433E4711" w14:textId="77777777"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12" w14:textId="77777777"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13" w14:textId="77777777"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14" w14:textId="77777777"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15" w14:textId="77777777"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E4716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433E4717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3E4718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marks)</w:t>
      </w:r>
    </w:p>
    <w:p w14:paraId="433E4719" w14:textId="77777777"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3E471A" w14:textId="77777777" w:rsidR="004537BD" w:rsidRPr="004537BD" w:rsidRDefault="004537BD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3E471B" w14:textId="77777777" w:rsidR="006D6B51" w:rsidRPr="0000779B" w:rsidRDefault="006D6B51" w:rsidP="006D6B5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In a sale, all normal prices are reduced by 15%</w:t>
      </w:r>
    </w:p>
    <w:p w14:paraId="433E471C" w14:textId="77777777"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normal price of a mixer is reduced by 22.50 dollars.</w:t>
      </w:r>
    </w:p>
    <w:p w14:paraId="433E471D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33E471E" w14:textId="77777777"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normal price of the mixer.</w:t>
      </w:r>
    </w:p>
    <w:p w14:paraId="433E471F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0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1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2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3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4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5" w14:textId="77777777"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33E4726" w14:textId="77777777"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dollars</w:t>
      </w:r>
    </w:p>
    <w:p w14:paraId="433E4727" w14:textId="77777777" w:rsidR="006D6B51" w:rsidRPr="004537BD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14:paraId="433E4728" w14:textId="77777777" w:rsidR="006D6B51" w:rsidRPr="004537BD" w:rsidRDefault="006D6B51" w:rsidP="006D6B51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33E474B" w14:textId="7A9B8B9C" w:rsidR="004537BD" w:rsidRPr="004537BD" w:rsidRDefault="00D05735" w:rsidP="008612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537BD" w:rsidRPr="004537BD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6D6B51">
        <w:rPr>
          <w:rFonts w:ascii="Times New Roman" w:hAnsi="Times New Roman"/>
          <w:b/>
          <w:bCs/>
          <w:sz w:val="24"/>
          <w:szCs w:val="24"/>
        </w:rPr>
        <w:t>2</w:t>
      </w:r>
      <w:r w:rsidR="004537BD" w:rsidRPr="004537BD">
        <w:rPr>
          <w:rFonts w:ascii="Times New Roman" w:hAnsi="Times New Roman"/>
          <w:b/>
          <w:bCs/>
          <w:sz w:val="24"/>
          <w:szCs w:val="24"/>
        </w:rPr>
        <w:tab/>
      </w:r>
      <w:r w:rsidR="004537BD" w:rsidRPr="004537BD">
        <w:rPr>
          <w:rFonts w:ascii="Times New Roman" w:hAnsi="Times New Roman"/>
          <w:sz w:val="24"/>
          <w:szCs w:val="24"/>
        </w:rPr>
        <w:t>Here is a regular 10-sided polygon.</w:t>
      </w:r>
    </w:p>
    <w:p w14:paraId="433E474C" w14:textId="77777777" w:rsidR="004537BD" w:rsidRPr="004537BD" w:rsidRDefault="004537BD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33E474D" w14:textId="77777777" w:rsidR="004537BD" w:rsidRPr="004537BD" w:rsidRDefault="003D18F1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 w14:anchorId="433E4781">
          <v:shape id="_x0000_i1045" type="#_x0000_t75" style="width:278.25pt;height:189pt">
            <v:imagedata r:id="rId35" o:title=""/>
          </v:shape>
        </w:pict>
      </w:r>
    </w:p>
    <w:p w14:paraId="433E474E" w14:textId="77777777" w:rsidR="004537BD" w:rsidRPr="004537BD" w:rsidRDefault="004537BD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33E474F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4537BD">
        <w:rPr>
          <w:rFonts w:ascii="Times New Roman" w:hAnsi="Times New Roman"/>
          <w:sz w:val="24"/>
          <w:szCs w:val="24"/>
        </w:rPr>
        <w:t xml:space="preserve">Work out the value of </w:t>
      </w:r>
      <w:r w:rsidRPr="004537BD">
        <w:rPr>
          <w:rFonts w:ascii="Times New Roman" w:hAnsi="Times New Roman"/>
          <w:i/>
          <w:iCs/>
          <w:sz w:val="24"/>
          <w:szCs w:val="24"/>
        </w:rPr>
        <w:t>x</w:t>
      </w:r>
      <w:r w:rsidRPr="004537BD">
        <w:rPr>
          <w:rFonts w:ascii="Times New Roman" w:hAnsi="Times New Roman"/>
          <w:iCs/>
          <w:sz w:val="24"/>
          <w:szCs w:val="24"/>
        </w:rPr>
        <w:t>.</w:t>
      </w:r>
    </w:p>
    <w:p w14:paraId="433E4750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sz w:val="24"/>
          <w:szCs w:val="24"/>
        </w:rPr>
        <w:t>Show your working clearly.</w:t>
      </w:r>
    </w:p>
    <w:p w14:paraId="433E4751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2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3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4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5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6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7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8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9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A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B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C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D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E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5F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60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61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62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63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3E4764" w14:textId="77777777"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4537BD">
        <w:rPr>
          <w:rFonts w:ascii="Times New Roman" w:hAnsi="Times New Roman"/>
          <w:sz w:val="24"/>
          <w:szCs w:val="24"/>
        </w:rPr>
        <w:t>= ........................................</w:t>
      </w:r>
    </w:p>
    <w:p w14:paraId="433E4765" w14:textId="77777777" w:rsidR="004537BD" w:rsidRPr="004537BD" w:rsidRDefault="004537BD" w:rsidP="004537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(Total for Question 2</w:t>
      </w:r>
      <w:r w:rsidR="006D6B51">
        <w:rPr>
          <w:rFonts w:ascii="Times New Roman" w:hAnsi="Times New Roman"/>
          <w:b/>
          <w:bCs/>
          <w:sz w:val="24"/>
          <w:szCs w:val="24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433E4766" w14:textId="77777777" w:rsidR="00D40D0F" w:rsidRPr="004537BD" w:rsidRDefault="00D40D0F" w:rsidP="00D05735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33E4767" w14:textId="77777777" w:rsidR="00D40D0F" w:rsidRPr="004537BD" w:rsidRDefault="001B63FC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 w14:anchorId="433E4782">
          <v:line id="Straight Connector 3" o:spid="_x0000_s1050" style="position:absolute;left:0;text-align:left;z-index:251656192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14:paraId="433E4768" w14:textId="16E45517" w:rsidR="006A6146" w:rsidRPr="004537BD" w:rsidRDefault="00D40D0F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 xml:space="preserve">TOTAL FOR PAPER: </w:t>
      </w:r>
      <w:r w:rsidR="00861256">
        <w:rPr>
          <w:rFonts w:ascii="Times New Roman" w:hAnsi="Times New Roman"/>
          <w:b/>
          <w:bCs/>
          <w:sz w:val="24"/>
          <w:szCs w:val="24"/>
        </w:rPr>
        <w:t>…</w:t>
      </w:r>
      <w:r w:rsidRPr="004537BD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6A6146" w:rsidRPr="004537BD" w:rsidSect="00EE3105"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3E4785" w14:textId="77777777" w:rsidR="00861256" w:rsidRDefault="00861256" w:rsidP="006A4FC7">
      <w:pPr>
        <w:spacing w:after="0" w:line="240" w:lineRule="auto"/>
      </w:pPr>
      <w:r>
        <w:separator/>
      </w:r>
    </w:p>
  </w:endnote>
  <w:endnote w:type="continuationSeparator" w:id="0">
    <w:p w14:paraId="433E4786" w14:textId="77777777" w:rsidR="00861256" w:rsidRDefault="00861256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3E4787" w14:textId="77777777" w:rsidR="00861256" w:rsidRDefault="00861256" w:rsidP="000F4FAB">
    <w:pPr>
      <w:pStyle w:val="Footer"/>
    </w:pPr>
    <w:r>
      <w:t>S56281A</w:t>
    </w:r>
  </w:p>
  <w:p w14:paraId="433E4788" w14:textId="77777777" w:rsidR="00861256" w:rsidRDefault="00861256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3E478C" w14:textId="44E64616" w:rsidR="00861256" w:rsidRPr="00233000" w:rsidRDefault="00861256" w:rsidP="00DB55F8">
    <w:pPr>
      <w:pStyle w:val="Footer"/>
      <w:rPr>
        <w:rFonts w:ascii="Times New Roman" w:hAnsi="Times New Roman"/>
        <w:sz w:val="18"/>
        <w:szCs w:val="18"/>
      </w:rPr>
    </w:pPr>
    <w:r w:rsidRPr="00233000">
      <w:rPr>
        <w:rFonts w:ascii="Times New Roman" w:hAnsi="Times New Roman"/>
        <w:sz w:val="18"/>
        <w:szCs w:val="18"/>
      </w:rPr>
      <w:tab/>
    </w:r>
    <w:r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Pr="00233000">
      <w:rPr>
        <w:rFonts w:ascii="Times New Roman" w:hAnsi="Times New Roman"/>
        <w:sz w:val="18"/>
        <w:szCs w:val="18"/>
      </w:rPr>
      <w:fldChar w:fldCharType="separate"/>
    </w:r>
    <w:r>
      <w:rPr>
        <w:rFonts w:ascii="Times New Roman" w:hAnsi="Times New Roman"/>
        <w:noProof/>
        <w:sz w:val="18"/>
        <w:szCs w:val="18"/>
      </w:rPr>
      <w:t>22</w:t>
    </w:r>
    <w:r w:rsidRPr="00233000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3E4783" w14:textId="77777777" w:rsidR="00861256" w:rsidRDefault="00861256" w:rsidP="006A4FC7">
      <w:pPr>
        <w:spacing w:after="0" w:line="240" w:lineRule="auto"/>
      </w:pPr>
      <w:r>
        <w:separator/>
      </w:r>
    </w:p>
  </w:footnote>
  <w:footnote w:type="continuationSeparator" w:id="0">
    <w:p w14:paraId="433E4784" w14:textId="77777777" w:rsidR="00861256" w:rsidRDefault="00861256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9"/>
  </w:num>
  <w:num w:numId="5">
    <w:abstractNumId w:val="7"/>
  </w:num>
  <w:num w:numId="6">
    <w:abstractNumId w:val="10"/>
  </w:num>
  <w:num w:numId="7">
    <w:abstractNumId w:val="8"/>
  </w:num>
  <w:num w:numId="8">
    <w:abstractNumId w:val="0"/>
  </w:num>
  <w:num w:numId="9">
    <w:abstractNumId w:val="3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235C"/>
    <w:rsid w:val="000A59C0"/>
    <w:rsid w:val="000A7998"/>
    <w:rsid w:val="000B18FB"/>
    <w:rsid w:val="000B2CFA"/>
    <w:rsid w:val="000B7104"/>
    <w:rsid w:val="000C646C"/>
    <w:rsid w:val="000D00CB"/>
    <w:rsid w:val="000D2364"/>
    <w:rsid w:val="000D7303"/>
    <w:rsid w:val="000E0D99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6AB4"/>
    <w:rsid w:val="00196C62"/>
    <w:rsid w:val="001A0105"/>
    <w:rsid w:val="001A2E45"/>
    <w:rsid w:val="001A4DD6"/>
    <w:rsid w:val="001A579D"/>
    <w:rsid w:val="001B2517"/>
    <w:rsid w:val="001B63FC"/>
    <w:rsid w:val="001B6BE6"/>
    <w:rsid w:val="001C18C1"/>
    <w:rsid w:val="001C2860"/>
    <w:rsid w:val="001C59BE"/>
    <w:rsid w:val="001D1223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4094"/>
    <w:rsid w:val="00225C53"/>
    <w:rsid w:val="00231031"/>
    <w:rsid w:val="00232028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264C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47CC"/>
    <w:rsid w:val="003B4B77"/>
    <w:rsid w:val="003C321B"/>
    <w:rsid w:val="003C4235"/>
    <w:rsid w:val="003C781A"/>
    <w:rsid w:val="003D18F1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4F7C"/>
    <w:rsid w:val="00435FC5"/>
    <w:rsid w:val="00437E34"/>
    <w:rsid w:val="00443FF2"/>
    <w:rsid w:val="00445BF8"/>
    <w:rsid w:val="0045098F"/>
    <w:rsid w:val="004537BD"/>
    <w:rsid w:val="00453AC9"/>
    <w:rsid w:val="0046172E"/>
    <w:rsid w:val="00462122"/>
    <w:rsid w:val="004719CD"/>
    <w:rsid w:val="004769F9"/>
    <w:rsid w:val="00477895"/>
    <w:rsid w:val="0048543C"/>
    <w:rsid w:val="0049509A"/>
    <w:rsid w:val="004A2C15"/>
    <w:rsid w:val="004A6789"/>
    <w:rsid w:val="004B4858"/>
    <w:rsid w:val="004B66E6"/>
    <w:rsid w:val="004B6A5E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209C"/>
    <w:rsid w:val="005136D9"/>
    <w:rsid w:val="00514F3A"/>
    <w:rsid w:val="00517AC6"/>
    <w:rsid w:val="005205A9"/>
    <w:rsid w:val="005337C5"/>
    <w:rsid w:val="005371C0"/>
    <w:rsid w:val="00546B9B"/>
    <w:rsid w:val="00547FB8"/>
    <w:rsid w:val="005502AD"/>
    <w:rsid w:val="00550DCF"/>
    <w:rsid w:val="0055135B"/>
    <w:rsid w:val="00554518"/>
    <w:rsid w:val="00560115"/>
    <w:rsid w:val="005660C1"/>
    <w:rsid w:val="00567792"/>
    <w:rsid w:val="005704BF"/>
    <w:rsid w:val="00572E99"/>
    <w:rsid w:val="005821A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386C"/>
    <w:rsid w:val="00626774"/>
    <w:rsid w:val="0062700E"/>
    <w:rsid w:val="0063108E"/>
    <w:rsid w:val="0063441B"/>
    <w:rsid w:val="00636BE0"/>
    <w:rsid w:val="006379B8"/>
    <w:rsid w:val="006435D1"/>
    <w:rsid w:val="00645CB5"/>
    <w:rsid w:val="00651CF8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76679"/>
    <w:rsid w:val="00681694"/>
    <w:rsid w:val="006842AE"/>
    <w:rsid w:val="0068549E"/>
    <w:rsid w:val="00686338"/>
    <w:rsid w:val="00692877"/>
    <w:rsid w:val="0069481E"/>
    <w:rsid w:val="00697E2E"/>
    <w:rsid w:val="00697E82"/>
    <w:rsid w:val="006A4FC7"/>
    <w:rsid w:val="006A6146"/>
    <w:rsid w:val="006A6C14"/>
    <w:rsid w:val="006B6D53"/>
    <w:rsid w:val="006C5C85"/>
    <w:rsid w:val="006C651A"/>
    <w:rsid w:val="006C72CE"/>
    <w:rsid w:val="006D2249"/>
    <w:rsid w:val="006D2740"/>
    <w:rsid w:val="006D2899"/>
    <w:rsid w:val="006D3BDE"/>
    <w:rsid w:val="006D3DBC"/>
    <w:rsid w:val="006D49EE"/>
    <w:rsid w:val="006D6B51"/>
    <w:rsid w:val="006E02FD"/>
    <w:rsid w:val="006E2F44"/>
    <w:rsid w:val="006E3266"/>
    <w:rsid w:val="006E4082"/>
    <w:rsid w:val="006E70F9"/>
    <w:rsid w:val="006F6C86"/>
    <w:rsid w:val="006F7472"/>
    <w:rsid w:val="00703F17"/>
    <w:rsid w:val="00710540"/>
    <w:rsid w:val="0071499E"/>
    <w:rsid w:val="007153F4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D722B"/>
    <w:rsid w:val="007E010E"/>
    <w:rsid w:val="007E028F"/>
    <w:rsid w:val="007E576C"/>
    <w:rsid w:val="007E7B6A"/>
    <w:rsid w:val="007F2283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61256"/>
    <w:rsid w:val="00871736"/>
    <w:rsid w:val="00881AD7"/>
    <w:rsid w:val="00884826"/>
    <w:rsid w:val="008863A9"/>
    <w:rsid w:val="008877D7"/>
    <w:rsid w:val="00896951"/>
    <w:rsid w:val="0089776A"/>
    <w:rsid w:val="008B23E7"/>
    <w:rsid w:val="008B6283"/>
    <w:rsid w:val="008B6AF2"/>
    <w:rsid w:val="008B76C4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32573"/>
    <w:rsid w:val="0094156E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6634"/>
    <w:rsid w:val="00987A5E"/>
    <w:rsid w:val="00992989"/>
    <w:rsid w:val="009939EE"/>
    <w:rsid w:val="00996CEE"/>
    <w:rsid w:val="009A7A7B"/>
    <w:rsid w:val="009B1A54"/>
    <w:rsid w:val="009B1B75"/>
    <w:rsid w:val="009B2D83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43C7"/>
    <w:rsid w:val="00A347E0"/>
    <w:rsid w:val="00A35199"/>
    <w:rsid w:val="00A404FB"/>
    <w:rsid w:val="00A40F97"/>
    <w:rsid w:val="00A42E6D"/>
    <w:rsid w:val="00A5139C"/>
    <w:rsid w:val="00A5159E"/>
    <w:rsid w:val="00A520C5"/>
    <w:rsid w:val="00A53D3E"/>
    <w:rsid w:val="00A54D9E"/>
    <w:rsid w:val="00A54EEF"/>
    <w:rsid w:val="00A565EC"/>
    <w:rsid w:val="00A74731"/>
    <w:rsid w:val="00A74A39"/>
    <w:rsid w:val="00A77378"/>
    <w:rsid w:val="00A777FA"/>
    <w:rsid w:val="00A856EA"/>
    <w:rsid w:val="00A85DA2"/>
    <w:rsid w:val="00A87D68"/>
    <w:rsid w:val="00A9018C"/>
    <w:rsid w:val="00A902C5"/>
    <w:rsid w:val="00A92EE6"/>
    <w:rsid w:val="00A96C85"/>
    <w:rsid w:val="00AB143E"/>
    <w:rsid w:val="00AB2363"/>
    <w:rsid w:val="00AC5EED"/>
    <w:rsid w:val="00AE06EE"/>
    <w:rsid w:val="00AE7F4A"/>
    <w:rsid w:val="00AF1D9C"/>
    <w:rsid w:val="00AF4C54"/>
    <w:rsid w:val="00B02507"/>
    <w:rsid w:val="00B07B06"/>
    <w:rsid w:val="00B07F73"/>
    <w:rsid w:val="00B1587D"/>
    <w:rsid w:val="00B176E8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71AB7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396E"/>
    <w:rsid w:val="00C24879"/>
    <w:rsid w:val="00C27F21"/>
    <w:rsid w:val="00C33023"/>
    <w:rsid w:val="00C36591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6949"/>
    <w:rsid w:val="00C67104"/>
    <w:rsid w:val="00C75DA7"/>
    <w:rsid w:val="00C8161B"/>
    <w:rsid w:val="00C859C6"/>
    <w:rsid w:val="00C93153"/>
    <w:rsid w:val="00C953C8"/>
    <w:rsid w:val="00CA3750"/>
    <w:rsid w:val="00CA3BE8"/>
    <w:rsid w:val="00CA4DC3"/>
    <w:rsid w:val="00CB2CF6"/>
    <w:rsid w:val="00CB2D56"/>
    <w:rsid w:val="00CB62F2"/>
    <w:rsid w:val="00CB63CA"/>
    <w:rsid w:val="00CB77CE"/>
    <w:rsid w:val="00CB7A8D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3CFE"/>
    <w:rsid w:val="00D05735"/>
    <w:rsid w:val="00D1571F"/>
    <w:rsid w:val="00D17719"/>
    <w:rsid w:val="00D2600B"/>
    <w:rsid w:val="00D27216"/>
    <w:rsid w:val="00D40D0F"/>
    <w:rsid w:val="00D46D38"/>
    <w:rsid w:val="00D52B18"/>
    <w:rsid w:val="00D57554"/>
    <w:rsid w:val="00D66573"/>
    <w:rsid w:val="00D67C6D"/>
    <w:rsid w:val="00D70D74"/>
    <w:rsid w:val="00D723DF"/>
    <w:rsid w:val="00D75573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1F4C"/>
    <w:rsid w:val="00DB55F8"/>
    <w:rsid w:val="00DC55E2"/>
    <w:rsid w:val="00DC63C3"/>
    <w:rsid w:val="00DD257A"/>
    <w:rsid w:val="00DE34D5"/>
    <w:rsid w:val="00DE7ED1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66C9"/>
    <w:rsid w:val="00E671B3"/>
    <w:rsid w:val="00E73958"/>
    <w:rsid w:val="00E73B3C"/>
    <w:rsid w:val="00E74D7B"/>
    <w:rsid w:val="00E900B2"/>
    <w:rsid w:val="00E91296"/>
    <w:rsid w:val="00EA48B1"/>
    <w:rsid w:val="00EA55B5"/>
    <w:rsid w:val="00EB0647"/>
    <w:rsid w:val="00EB35C8"/>
    <w:rsid w:val="00EB3D73"/>
    <w:rsid w:val="00EB5C29"/>
    <w:rsid w:val="00EC1FAF"/>
    <w:rsid w:val="00EC2A0E"/>
    <w:rsid w:val="00EC371F"/>
    <w:rsid w:val="00EC42E3"/>
    <w:rsid w:val="00EE0C0A"/>
    <w:rsid w:val="00EE3105"/>
    <w:rsid w:val="00EE65A8"/>
    <w:rsid w:val="00EF0C00"/>
    <w:rsid w:val="00EF30D5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204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60C8"/>
    <w:rsid w:val="00FE71E0"/>
    <w:rsid w:val="00FF16A6"/>
    <w:rsid w:val="00FF2B14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4:docId w14:val="433E447E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footer" Target="footer2.xml"/><Relationship Id="rId10" Type="http://schemas.openxmlformats.org/officeDocument/2006/relationships/image" Target="media/image1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emf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55539492-2102-4841-BB91-8DA9AB5769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43DF9CE-EA62-49F3-A0C3-6BACC3D6011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3F69723-5D6D-4F10-BBCD-600B91E2DE66}">
  <ds:schemaRefs>
    <ds:schemaRef ds:uri="http://schemas.microsoft.com/office/2006/metadata/properties"/>
    <ds:schemaRef ds:uri="http://www.w3.org/XML/1998/namespace"/>
    <ds:schemaRef ds:uri="fef99dd6-6b06-4fa6-b6c2-291c5efee0e9"/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b3a579c-c752-4d22-a133-267b4aa27582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4</Pages>
  <Words>1275</Words>
  <Characters>7270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3</cp:revision>
  <cp:lastPrinted>2016-09-25T16:55:00Z</cp:lastPrinted>
  <dcterms:created xsi:type="dcterms:W3CDTF">2023-05-16T16:09:00Z</dcterms:created>
  <dcterms:modified xsi:type="dcterms:W3CDTF">2023-05-16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